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3684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1</w:t>
      </w:r>
      <w:r>
        <w:rPr>
          <w:rFonts w:ascii="Century Gothic" w:hAnsi="Century Gothic"/>
          <w:sz w:val="20"/>
        </w:rPr>
        <w:tab/>
      </w:r>
      <w:r w:rsidR="000B1FD8" w:rsidRPr="000B1FD8">
        <w:rPr>
          <w:rFonts w:ascii="Bernard MT Condensed" w:hAnsi="Bernard MT Condensed"/>
          <w:b/>
          <w:sz w:val="44"/>
        </w:rPr>
        <w:t>3.</w:t>
      </w:r>
      <w:r w:rsidR="00C576A2">
        <w:rPr>
          <w:rFonts w:ascii="Bernard MT Condensed" w:hAnsi="Bernard MT Condensed"/>
          <w:b/>
          <w:sz w:val="44"/>
        </w:rPr>
        <w:t>2</w:t>
      </w:r>
      <w:r w:rsidRPr="000B1FD8">
        <w:rPr>
          <w:rFonts w:ascii="Bernard MT Condensed" w:hAnsi="Bernard MT Condensed"/>
          <w:b/>
          <w:sz w:val="44"/>
        </w:rPr>
        <w:t xml:space="preserve"> Solving by Factoring</w:t>
      </w:r>
      <w:r>
        <w:rPr>
          <w:rFonts w:ascii="Century Gothic" w:hAnsi="Century Gothic"/>
          <w:sz w:val="20"/>
        </w:rPr>
        <w:tab/>
        <w:t>Unit</w:t>
      </w:r>
      <w:r w:rsidR="00184B75">
        <w:rPr>
          <w:rFonts w:ascii="Century Gothic" w:hAnsi="Century Gothic"/>
          <w:sz w:val="20"/>
        </w:rPr>
        <w:t xml:space="preserve"> </w:t>
      </w:r>
      <w:r w:rsidR="000B1FD8">
        <w:rPr>
          <w:rFonts w:ascii="Century Gothic" w:hAnsi="Century Gothic"/>
          <w:sz w:val="20"/>
        </w:rPr>
        <w:t>3</w:t>
      </w:r>
    </w:p>
    <w:p w:rsidR="00F65011" w:rsidRDefault="000B1FD8" w:rsidP="00AE63AB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545</wp:posOffset>
                </wp:positionH>
                <wp:positionV relativeFrom="paragraph">
                  <wp:posOffset>143510</wp:posOffset>
                </wp:positionV>
                <wp:extent cx="1732915" cy="616585"/>
                <wp:effectExtent l="13970" t="8890" r="5715" b="12700"/>
                <wp:wrapNone/>
                <wp:docPr id="1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Greatest Common Factor</w:t>
                            </w:r>
                          </w:p>
                          <w:p w:rsidR="00732AF5" w:rsidRPr="00732AF5" w:rsidRDefault="00732AF5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ax + bx = x(a + 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8" o:spid="_x0000_s1026" style="position:absolute;left:0;text-align:left;margin-left:3.35pt;margin-top:11.3pt;width:136.45pt;height:48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">
                <v:textbox>
                  <w:txbxContent>
                    <w:p w:rsid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>Greatest Common Factor</w:t>
                      </w:r>
                    </w:p>
                    <w:p w:rsidR="00732AF5" w:rsidRPr="00732AF5" w:rsidRDefault="00732AF5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ax + bx = x(a + b)</w:t>
                      </w:r>
                    </w:p>
                  </w:txbxContent>
                </v:textbox>
              </v:roundrect>
            </w:pict>
          </mc:Fallback>
        </mc:AlternateContent>
      </w:r>
      <w:r w:rsidR="00AE63AB">
        <w:rPr>
          <w:rFonts w:ascii="Century Gothic" w:hAnsi="Century Gothic"/>
          <w:i/>
          <w:sz w:val="20"/>
        </w:rPr>
        <w:t>SWBAT solve quadratic equations by factoring.</w:t>
      </w: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60645</wp:posOffset>
                </wp:positionH>
                <wp:positionV relativeFrom="paragraph">
                  <wp:posOffset>29845</wp:posOffset>
                </wp:positionV>
                <wp:extent cx="1732915" cy="616585"/>
                <wp:effectExtent l="7620" t="12700" r="12065" b="8890"/>
                <wp:wrapNone/>
                <wp:docPr id="14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Factoring Trinomials </w:t>
                            </w:r>
                          </w:p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(X-Factor)</w:t>
                            </w:r>
                          </w:p>
                          <w:p w:rsidR="00F65011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a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</w:rPr>
                              <w:t>x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 w:rsidR="00F65011"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+ bx + c</w:t>
                            </w:r>
                          </w:p>
                          <w:p w:rsidR="00F65011" w:rsidRDefault="00F650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10" o:spid="_x0000_s1027" style="position:absolute;margin-left:406.35pt;margin-top:2.35pt;width:136.45pt;height:48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">
                <v:textbox>
                  <w:txbxContent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Factoring Trinomials </w:t>
                      </w:r>
                    </w:p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(X-Factor)</w:t>
                      </w:r>
                    </w:p>
                    <w:p w:rsidR="00F65011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a</w:t>
                      </w:r>
                      <w:r w:rsidR="00F65011">
                        <w:rPr>
                          <w:rFonts w:ascii="Century Gothic" w:hAnsi="Century Gothic"/>
                          <w:sz w:val="20"/>
                        </w:rPr>
                        <w:t>x</w:t>
                      </w:r>
                      <w:r w:rsidR="00F65011"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 w:rsidR="00F65011">
                        <w:rPr>
                          <w:rFonts w:ascii="Century Gothic" w:hAnsi="Century Gothic"/>
                          <w:sz w:val="20"/>
                        </w:rPr>
                        <w:t xml:space="preserve"> + bx + c</w:t>
                      </w:r>
                    </w:p>
                    <w:p w:rsidR="00F65011" w:rsidRDefault="00F65011"/>
                  </w:txbxContent>
                </v:textbox>
              </v:roundrect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48205</wp:posOffset>
                </wp:positionH>
                <wp:positionV relativeFrom="paragraph">
                  <wp:posOffset>62230</wp:posOffset>
                </wp:positionV>
                <wp:extent cx="2552065" cy="446405"/>
                <wp:effectExtent l="5080" t="6985" r="5080" b="13335"/>
                <wp:wrapNone/>
                <wp:docPr id="1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065" cy="44640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Showcard Gothic" w:hAnsi="Showcard Gothic"/>
                                <w:sz w:val="32"/>
                              </w:rPr>
                            </w:pPr>
                            <w:r w:rsidRPr="00F65011">
                              <w:rPr>
                                <w:rFonts w:ascii="Showcard Gothic" w:hAnsi="Showcard Gothic"/>
                                <w:sz w:val="32"/>
                              </w:rPr>
                              <w:t>Solve by Factor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2" o:spid="_x0000_s1028" style="position:absolute;margin-left:169.15pt;margin-top:4.9pt;width:200.95pt;height:35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">
                <v:textbox>
                  <w:txbxContent>
                    <w:p w:rsidR="00F65011" w:rsidRPr="00F65011" w:rsidRDefault="00F65011" w:rsidP="00F65011">
                      <w:pPr>
                        <w:pStyle w:val="NoSpacing"/>
                        <w:jc w:val="center"/>
                        <w:rPr>
                          <w:rFonts w:ascii="Showcard Gothic" w:hAnsi="Showcard Gothic"/>
                          <w:sz w:val="32"/>
                        </w:rPr>
                      </w:pPr>
                      <w:r w:rsidRPr="00F65011">
                        <w:rPr>
                          <w:rFonts w:ascii="Showcard Gothic" w:hAnsi="Showcard Gothic"/>
                          <w:sz w:val="32"/>
                        </w:rPr>
                        <w:t>Solve by Factoring!</w:t>
                      </w:r>
                    </w:p>
                  </w:txbxContent>
                </v:textbox>
              </v:roundrect>
            </w:pict>
          </mc:Fallback>
        </mc:AlternateContent>
      </w: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758950</wp:posOffset>
                </wp:positionH>
                <wp:positionV relativeFrom="paragraph">
                  <wp:posOffset>130175</wp:posOffset>
                </wp:positionV>
                <wp:extent cx="389255" cy="631825"/>
                <wp:effectExtent l="53975" t="11430" r="13970" b="42545"/>
                <wp:wrapNone/>
                <wp:docPr id="12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9255" cy="631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5D3CAC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" o:spid="_x0000_s1026" type="#_x0000_t32" style="position:absolute;margin-left:138.5pt;margin-top:10.25pt;width:30.65pt;height:49.7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130175</wp:posOffset>
                </wp:positionV>
                <wp:extent cx="460375" cy="680085"/>
                <wp:effectExtent l="13970" t="11430" r="59055" b="41910"/>
                <wp:wrapNone/>
                <wp:docPr id="11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0375" cy="680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6F9CBC9" id="AutoShape 15" o:spid="_x0000_s1026" type="#_x0000_t32" style="position:absolute;margin-left:370.1pt;margin-top:10.25pt;width:36.25pt;height:53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700270</wp:posOffset>
                </wp:positionH>
                <wp:positionV relativeFrom="paragraph">
                  <wp:posOffset>130175</wp:posOffset>
                </wp:positionV>
                <wp:extent cx="460375" cy="0"/>
                <wp:effectExtent l="13970" t="59055" r="20955" b="55245"/>
                <wp:wrapNone/>
                <wp:docPr id="10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0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9894319" id="AutoShape 14" o:spid="_x0000_s1026" type="#_x0000_t32" style="position:absolute;margin-left:370.1pt;margin-top:10.25pt;width:36.2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775460</wp:posOffset>
                </wp:positionH>
                <wp:positionV relativeFrom="paragraph">
                  <wp:posOffset>130175</wp:posOffset>
                </wp:positionV>
                <wp:extent cx="372745" cy="0"/>
                <wp:effectExtent l="22860" t="59055" r="13970" b="55245"/>
                <wp:wrapNone/>
                <wp:docPr id="9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727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68AA1E0" id="AutoShape 12" o:spid="_x0000_s1026" type="#_x0000_t32" style="position:absolute;margin-left:139.8pt;margin-top:10.25pt;width:29.35pt;height:0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">
                <v:stroke endarrow="block"/>
              </v:shape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0B1FD8" w:rsidP="00AE63AB">
      <w:pPr>
        <w:pStyle w:val="NoSpacing"/>
        <w:tabs>
          <w:tab w:val="left" w:pos="3784"/>
        </w:tabs>
        <w:jc w:val="center"/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035</wp:posOffset>
                </wp:positionH>
                <wp:positionV relativeFrom="paragraph">
                  <wp:posOffset>133985</wp:posOffset>
                </wp:positionV>
                <wp:extent cx="1732915" cy="616585"/>
                <wp:effectExtent l="6985" t="6350" r="12700" b="5715"/>
                <wp:wrapNone/>
                <wp:docPr id="8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B1FD8" w:rsidRPr="000B1FD8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6"/>
                              </w:rPr>
                            </w:pPr>
                          </w:p>
                          <w:p w:rsidR="00F65011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 w:rsidRPr="00F65011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Difference of Squares</w:t>
                            </w:r>
                          </w:p>
                          <w:p w:rsidR="00F65011" w:rsidRPr="000B1FD8" w:rsidRDefault="00F65011" w:rsidP="000B1FD8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x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– y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 xml:space="preserve"> = (x + y)(x – y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9" o:spid="_x0000_s1029" style="position:absolute;left:0;text-align:left;margin-left:2.05pt;margin-top:10.55pt;width:136.45pt;height:48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">
                <v:textbox>
                  <w:txbxContent>
                    <w:p w:rsidR="000B1FD8" w:rsidRPr="000B1FD8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6"/>
                        </w:rPr>
                      </w:pPr>
                    </w:p>
                    <w:p w:rsidR="00F65011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 w:rsidRPr="00F65011">
                        <w:rPr>
                          <w:rFonts w:ascii="Century Gothic" w:hAnsi="Century Gothic"/>
                          <w:b/>
                          <w:sz w:val="20"/>
                        </w:rPr>
                        <w:t>Difference of Squares</w:t>
                      </w:r>
                    </w:p>
                    <w:p w:rsidR="00F65011" w:rsidRPr="000B1FD8" w:rsidRDefault="00F65011" w:rsidP="000B1FD8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x</w:t>
                      </w:r>
                      <w:r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rFonts w:ascii="Century Gothic" w:hAnsi="Century Gothic"/>
                          <w:sz w:val="20"/>
                        </w:rPr>
                        <w:t xml:space="preserve"> – y</w:t>
                      </w:r>
                      <w:r>
                        <w:rPr>
                          <w:rFonts w:ascii="Century Gothic" w:hAnsi="Century Gothic"/>
                          <w:sz w:val="20"/>
                          <w:vertAlign w:val="superscript"/>
                        </w:rPr>
                        <w:t>2</w:t>
                      </w:r>
                      <w:r>
                        <w:rPr>
                          <w:rFonts w:ascii="Century Gothic" w:hAnsi="Century Gothic"/>
                          <w:sz w:val="20"/>
                        </w:rPr>
                        <w:t xml:space="preserve"> = (x + y)(x – y)</w:t>
                      </w:r>
                    </w:p>
                  </w:txbxContent>
                </v:textbox>
              </v:roundrect>
            </w:pict>
          </mc:Fallback>
        </mc:AlternateContent>
      </w:r>
      <w:r w:rsidR="00AE63AB">
        <w:rPr>
          <w:rFonts w:ascii="Century Gothic" w:hAnsi="Century Gothic"/>
          <w:sz w:val="20"/>
        </w:rPr>
        <w:t>Set all equations equal to zero before beginning!</w:t>
      </w: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88310</wp:posOffset>
                </wp:positionH>
                <wp:positionV relativeFrom="paragraph">
                  <wp:posOffset>47625</wp:posOffset>
                </wp:positionV>
                <wp:extent cx="935990" cy="988695"/>
                <wp:effectExtent l="6985" t="8890" r="9525" b="12065"/>
                <wp:wrapNone/>
                <wp:docPr id="7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2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8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FC5CF4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</w:pPr>
                            <w:r w:rsidRPr="00FC5CF4"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  <w:t xml:space="preserve">Set each factor </w:t>
                            </w:r>
                          </w:p>
                          <w:p w:rsidR="00F65011" w:rsidRPr="00FC5CF4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</w:pPr>
                            <w:r w:rsidRPr="00FC5CF4">
                              <w:rPr>
                                <w:rFonts w:ascii="Century Gothic" w:hAnsi="Century Gothic"/>
                                <w:sz w:val="16"/>
                                <w:szCs w:val="19"/>
                              </w:rPr>
                              <w:t>= 0</w:t>
                            </w:r>
                          </w:p>
                          <w:p w:rsidR="00F65011" w:rsidRPr="00FC5CF4" w:rsidRDefault="00F65011">
                            <w:pPr>
                              <w:rPr>
                                <w:sz w:val="16"/>
                                <w:szCs w:val="19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id="Oval 6" o:spid="_x0000_s1030" style="position:absolute;margin-left:235.3pt;margin-top:3.75pt;width:73.7pt;height:77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2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8"/>
                          <w:szCs w:val="19"/>
                          <w:u w:val="single"/>
                        </w:rPr>
                      </w:pPr>
                    </w:p>
                    <w:p w:rsidR="00F65011" w:rsidRPr="00FC5CF4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6"/>
                          <w:szCs w:val="19"/>
                        </w:rPr>
                      </w:pPr>
                      <w:r w:rsidRPr="00FC5CF4">
                        <w:rPr>
                          <w:rFonts w:ascii="Century Gothic" w:hAnsi="Century Gothic"/>
                          <w:sz w:val="16"/>
                          <w:szCs w:val="19"/>
                        </w:rPr>
                        <w:t xml:space="preserve">Set each factor </w:t>
                      </w:r>
                    </w:p>
                    <w:p w:rsidR="00F65011" w:rsidRPr="00FC5CF4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6"/>
                          <w:szCs w:val="19"/>
                        </w:rPr>
                      </w:pPr>
                      <w:r w:rsidRPr="00FC5CF4">
                        <w:rPr>
                          <w:rFonts w:ascii="Century Gothic" w:hAnsi="Century Gothic"/>
                          <w:sz w:val="16"/>
                          <w:szCs w:val="19"/>
                        </w:rPr>
                        <w:t>= 0</w:t>
                      </w:r>
                    </w:p>
                    <w:p w:rsidR="00F65011" w:rsidRPr="00FC5CF4" w:rsidRDefault="00F65011">
                      <w:pPr>
                        <w:rPr>
                          <w:sz w:val="16"/>
                          <w:szCs w:val="19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44950</wp:posOffset>
                </wp:positionH>
                <wp:positionV relativeFrom="paragraph">
                  <wp:posOffset>39370</wp:posOffset>
                </wp:positionV>
                <wp:extent cx="935990" cy="988695"/>
                <wp:effectExtent l="6350" t="10160" r="10160" b="10795"/>
                <wp:wrapNone/>
                <wp:docPr id="6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3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2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 w:rsidRPr="00B5666F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Solve for x.</w:t>
                            </w:r>
                          </w:p>
                          <w:p w:rsidR="00F65011" w:rsidRDefault="00F6501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id="Oval 7" o:spid="_x0000_s1031" style="position:absolute;margin-left:318.5pt;margin-top:3.1pt;width:73.7pt;height:77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3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2"/>
                          <w:szCs w:val="19"/>
                          <w:u w:val="single"/>
                        </w:rPr>
                      </w:pP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 w:rsidRPr="00B5666F">
                        <w:rPr>
                          <w:rFonts w:ascii="Century Gothic" w:hAnsi="Century Gothic"/>
                          <w:sz w:val="19"/>
                          <w:szCs w:val="19"/>
                        </w:rPr>
                        <w:t>Solve for x.</w:t>
                      </w:r>
                    </w:p>
                    <w:p w:rsidR="00F65011" w:rsidRDefault="00F65011"/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34845</wp:posOffset>
                </wp:positionH>
                <wp:positionV relativeFrom="paragraph">
                  <wp:posOffset>53340</wp:posOffset>
                </wp:positionV>
                <wp:extent cx="935990" cy="988695"/>
                <wp:effectExtent l="10795" t="5080" r="5715" b="6350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5990" cy="98869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BD2108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</w:pPr>
                            <w:r w:rsidRPr="00BD2108">
                              <w:rPr>
                                <w:rFonts w:ascii="Century Gothic" w:hAnsi="Century Gothic"/>
                                <w:b/>
                                <w:sz w:val="20"/>
                                <w:szCs w:val="19"/>
                                <w:u w:val="single"/>
                              </w:rPr>
                              <w:t>Step 1:</w:t>
                            </w: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12"/>
                                <w:szCs w:val="19"/>
                                <w:u w:val="single"/>
                              </w:rPr>
                            </w:pPr>
                          </w:p>
                          <w:p w:rsidR="00F65011" w:rsidRPr="00B5666F" w:rsidRDefault="00F65011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</w:pPr>
                            <w:r w:rsidRPr="00B5666F">
                              <w:rPr>
                                <w:rFonts w:ascii="Century Gothic" w:hAnsi="Century Gothic"/>
                                <w:sz w:val="19"/>
                                <w:szCs w:val="19"/>
                              </w:rPr>
                              <w:t>Factor Away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id="Oval 5" o:spid="_x0000_s1032" style="position:absolute;margin-left:152.35pt;margin-top:4.2pt;width:73.7pt;height:7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">
                <v:textbox>
                  <w:txbxContent>
                    <w:p w:rsidR="00F65011" w:rsidRPr="00BD2108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</w:pPr>
                      <w:r w:rsidRPr="00BD2108">
                        <w:rPr>
                          <w:rFonts w:ascii="Century Gothic" w:hAnsi="Century Gothic"/>
                          <w:b/>
                          <w:sz w:val="20"/>
                          <w:szCs w:val="19"/>
                          <w:u w:val="single"/>
                        </w:rPr>
                        <w:t>Step 1:</w:t>
                      </w: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12"/>
                          <w:szCs w:val="19"/>
                          <w:u w:val="single"/>
                        </w:rPr>
                      </w:pPr>
                    </w:p>
                    <w:p w:rsidR="00F65011" w:rsidRPr="00B5666F" w:rsidRDefault="00F65011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19"/>
                          <w:szCs w:val="19"/>
                        </w:rPr>
                      </w:pPr>
                      <w:r w:rsidRPr="00B5666F">
                        <w:rPr>
                          <w:rFonts w:ascii="Century Gothic" w:hAnsi="Century Gothic"/>
                          <w:sz w:val="19"/>
                          <w:szCs w:val="19"/>
                        </w:rPr>
                        <w:t>Factor Away!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60645</wp:posOffset>
                </wp:positionH>
                <wp:positionV relativeFrom="paragraph">
                  <wp:posOffset>2540</wp:posOffset>
                </wp:positionV>
                <wp:extent cx="1732915" cy="616585"/>
                <wp:effectExtent l="7620" t="11430" r="12065" b="10160"/>
                <wp:wrapNone/>
                <wp:docPr id="4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2915" cy="6165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65011" w:rsidRPr="00F65011" w:rsidRDefault="000B1FD8" w:rsidP="00F65011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>Grouping</w:t>
                            </w:r>
                          </w:p>
                          <w:p w:rsidR="00F65011" w:rsidRPr="000B1FD8" w:rsidRDefault="000B1FD8" w:rsidP="000B1FD8">
                            <w:pPr>
                              <w:pStyle w:val="NoSpacing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</w:rPr>
                              <w:t>Four-term polynomia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oundrect id="AutoShape 11" o:spid="_x0000_s1033" style="position:absolute;margin-left:406.35pt;margin-top:.2pt;width:136.45pt;height:48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">
                <v:textbox>
                  <w:txbxContent>
                    <w:p w:rsidR="00F65011" w:rsidRPr="00F65011" w:rsidRDefault="000B1FD8" w:rsidP="00F65011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>Grouping</w:t>
                      </w:r>
                    </w:p>
                    <w:p w:rsidR="00F65011" w:rsidRPr="000B1FD8" w:rsidRDefault="000B1FD8" w:rsidP="000B1FD8">
                      <w:pPr>
                        <w:pStyle w:val="NoSpacing"/>
                        <w:jc w:val="center"/>
                        <w:rPr>
                          <w:rFonts w:ascii="Century Gothic" w:hAnsi="Century Gothic"/>
                          <w:sz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</w:rPr>
                        <w:t>Four-term polynomials</w:t>
                      </w:r>
                    </w:p>
                  </w:txbxContent>
                </v:textbox>
              </v:roundrect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0B1FD8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937000</wp:posOffset>
                </wp:positionH>
                <wp:positionV relativeFrom="paragraph">
                  <wp:posOffset>99695</wp:posOffset>
                </wp:positionV>
                <wp:extent cx="117475" cy="0"/>
                <wp:effectExtent l="12700" t="60960" r="22225" b="53340"/>
                <wp:wrapNone/>
                <wp:docPr id="3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FD80091" id="AutoShape 23" o:spid="_x0000_s1026" type="#_x0000_t32" style="position:absolute;margin-left:310pt;margin-top:7.85pt;width:9.2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QnnNAIAAF0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">
                <v:stroke endarrow="block"/>
              </v:shape>
            </w:pict>
          </mc:Fallback>
        </mc:AlternateContent>
      </w:r>
      <w:r>
        <w:rPr>
          <w:rFonts w:ascii="Century Gothic" w:hAnsi="Century Gothic"/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870835</wp:posOffset>
                </wp:positionH>
                <wp:positionV relativeFrom="paragraph">
                  <wp:posOffset>100965</wp:posOffset>
                </wp:positionV>
                <wp:extent cx="117475" cy="0"/>
                <wp:effectExtent l="13335" t="52705" r="21590" b="61595"/>
                <wp:wrapNone/>
                <wp:docPr id="2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A8A2E9B" id="AutoShape 17" o:spid="_x0000_s1026" type="#_x0000_t32" style="position:absolute;margin-left:226.05pt;margin-top:7.95pt;width:9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">
                <v:stroke endarrow="block"/>
              </v:shape>
            </w:pict>
          </mc:Fallback>
        </mc:AlternateContent>
      </w: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F65011" w:rsidRDefault="00F65011" w:rsidP="00F6501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</w:p>
    <w:p w:rsidR="00B128AA" w:rsidRPr="00AE63AB" w:rsidRDefault="00B128AA" w:rsidP="00B128AA">
      <w:pPr>
        <w:pStyle w:val="NoSpacing"/>
        <w:rPr>
          <w:rFonts w:ascii="Century Gothic" w:hAnsi="Century Gothic"/>
          <w:sz w:val="20"/>
          <w:szCs w:val="20"/>
        </w:rPr>
      </w:pPr>
      <w:r w:rsidRPr="00AE63AB">
        <w:rPr>
          <w:rFonts w:ascii="Century Gothic" w:hAnsi="Century Gothic"/>
          <w:b/>
          <w:sz w:val="20"/>
          <w:szCs w:val="20"/>
        </w:rPr>
        <w:t>Directions</w:t>
      </w:r>
      <w:r w:rsidRPr="00AE63AB">
        <w:rPr>
          <w:rFonts w:ascii="Century Gothic" w:hAnsi="Century Gothic"/>
          <w:sz w:val="20"/>
          <w:szCs w:val="20"/>
        </w:rPr>
        <w:t xml:space="preserve">:  Solve each of the following by factoring. Check your solutions by graphing. </w:t>
      </w:r>
    </w:p>
    <w:p w:rsidR="00AE63AB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  <w:sectPr w:rsidR="00AE63AB" w:rsidSect="00B128A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x(x +4) = 0</w:t>
      </w:r>
    </w:p>
    <w:p w:rsidR="00AE63AB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(2x + 1)(3x – 4) = 0</w:t>
      </w:r>
    </w:p>
    <w:p w:rsidR="00AE63AB" w:rsidRDefault="00AE63AB" w:rsidP="00AE63AB">
      <w:pPr>
        <w:pStyle w:val="Header"/>
        <w:numPr>
          <w:ilvl w:val="0"/>
          <w:numId w:val="3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x(3x + 9) = 0</w:t>
      </w:r>
    </w:p>
    <w:p w:rsidR="00AE63AB" w:rsidRDefault="00AE63AB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  <w:sectPr w:rsidR="00AE63AB" w:rsidSect="00AE63AB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AE63AB" w:rsidRDefault="00AE63AB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AE63AB" w:rsidRDefault="00AE63AB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AE63AB" w:rsidRDefault="00AE63AB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AE63AB" w:rsidRDefault="00AE63AB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0B1FD8" w:rsidRDefault="000B1FD8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0B1FD8" w:rsidRDefault="000B1FD8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0B1FD8" w:rsidRDefault="000B1FD8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0B1FD8" w:rsidRPr="00AE63AB" w:rsidRDefault="000B1FD8" w:rsidP="00AE63AB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  <w:sectPr w:rsidR="000B1FD8" w:rsidRPr="00AE63AB" w:rsidSect="00AE63A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Pr="00AE63AB" w:rsidRDefault="00C576A2" w:rsidP="00B128AA">
      <w:pPr>
        <w:pStyle w:val="Header"/>
        <w:numPr>
          <w:ilvl w:val="1"/>
          <w:numId w:val="1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 xml:space="preserve"> </m:t>
        </m:r>
        <m:r>
          <w:rPr>
            <w:rFonts w:ascii="Century Gothic" w:hAnsi="Century Gothic"/>
            <w:sz w:val="20"/>
            <w:szCs w:val="20"/>
          </w:rPr>
          <m:t>–</m:t>
        </m:r>
        <m:r>
          <w:rPr>
            <w:rFonts w:ascii="Cambria Math" w:hAnsi="Century Gothic"/>
            <w:sz w:val="20"/>
            <w:szCs w:val="20"/>
          </w:rPr>
          <m:t xml:space="preserve"> 64 = 0</m:t>
        </m:r>
      </m:oMath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ind w:left="360"/>
        <w:rPr>
          <w:rFonts w:ascii="Century Gothic" w:hAnsi="Century Gothic"/>
          <w:sz w:val="20"/>
          <w:szCs w:val="20"/>
        </w:rPr>
      </w:pPr>
    </w:p>
    <w:p w:rsidR="00B128AA" w:rsidRPr="00AE63AB" w:rsidRDefault="00C576A2" w:rsidP="00B128AA">
      <w:pPr>
        <w:pStyle w:val="Header"/>
        <w:numPr>
          <w:ilvl w:val="1"/>
          <w:numId w:val="1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entury Gothic" w:hAnsi="Century Gothic"/>
                <w:sz w:val="20"/>
                <w:szCs w:val="20"/>
              </w:rPr>
              <m:t>-</m:t>
            </m:r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 xml:space="preserve">= </m:t>
        </m:r>
        <m:r>
          <w:rPr>
            <w:rFonts w:ascii="Century Gothic" w:hAnsi="Century Gothic"/>
            <w:sz w:val="20"/>
            <w:szCs w:val="20"/>
          </w:rPr>
          <m:t>-</m:t>
        </m:r>
        <m:r>
          <w:rPr>
            <w:rFonts w:ascii="Cambria Math" w:hAnsi="Century Gothic"/>
            <w:sz w:val="20"/>
            <w:szCs w:val="20"/>
          </w:rPr>
          <m:t>121</m:t>
        </m:r>
      </m:oMath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pStyle w:val="Header"/>
        <w:numPr>
          <w:ilvl w:val="1"/>
          <w:numId w:val="1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entury Gothic"/>
            <w:sz w:val="20"/>
            <w:szCs w:val="20"/>
          </w:rPr>
          <w:lastRenderedPageBreak/>
          <m:t>3</m:t>
        </m:r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 xml:space="preserve"> </m:t>
        </m:r>
        <m:r>
          <w:rPr>
            <w:rFonts w:ascii="Century Gothic" w:hAnsi="Century Gothic"/>
            <w:sz w:val="20"/>
            <w:szCs w:val="20"/>
          </w:rPr>
          <m:t>-</m:t>
        </m:r>
        <m:r>
          <w:rPr>
            <w:rFonts w:ascii="Cambria Math" w:hAnsi="Century Gothic"/>
            <w:sz w:val="20"/>
            <w:szCs w:val="20"/>
          </w:rPr>
          <m:t xml:space="preserve"> 81 = 2</m:t>
        </m:r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</m:oMath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  <w:sectPr w:rsidR="00B128AA" w:rsidRPr="00AE63AB" w:rsidSect="00B128A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  <w:sectPr w:rsidR="00B128AA" w:rsidRPr="00AE63AB" w:rsidSect="003A53E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</w:pPr>
    </w:p>
    <w:p w:rsidR="00B128AA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</w:pPr>
    </w:p>
    <w:p w:rsidR="00B128AA" w:rsidRPr="00AE63AB" w:rsidRDefault="00B128AA" w:rsidP="000B1FD8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  <w:sectPr w:rsidR="00B128AA" w:rsidRPr="00AE63AB" w:rsidSect="00B128A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128AA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</w:pPr>
    </w:p>
    <w:p w:rsidR="000B1FD8" w:rsidRPr="00AE63AB" w:rsidRDefault="000B1FD8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iCs/>
          <w:sz w:val="20"/>
          <w:szCs w:val="20"/>
        </w:r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</w:p>
    <w:p w:rsidR="00B128AA" w:rsidRPr="00AE63AB" w:rsidRDefault="00B128AA" w:rsidP="00B128AA">
      <w:pPr>
        <w:pStyle w:val="NoSpacing"/>
        <w:rPr>
          <w:rFonts w:ascii="Century Gothic" w:hAnsi="Century Gothic"/>
          <w:sz w:val="20"/>
          <w:szCs w:val="20"/>
        </w:rPr>
        <w:sectPr w:rsidR="00B128AA" w:rsidRPr="00AE63AB" w:rsidSect="003A53E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</w:p>
    <w:p w:rsidR="00B128AA" w:rsidRPr="00AE63AB" w:rsidRDefault="00B128AA" w:rsidP="00B128AA">
      <w:pPr>
        <w:pStyle w:val="Header"/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  <w:sectPr w:rsidR="00B128AA" w:rsidRPr="00AE63AB" w:rsidSect="003A53E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Pr="00AE63AB" w:rsidRDefault="00C576A2" w:rsidP="00AE63AB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entury Gothic"/>
                <w:sz w:val="20"/>
                <w:szCs w:val="20"/>
              </w:rPr>
              <m:t>3</m:t>
            </m:r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>+31</m:t>
        </m:r>
        <m:r>
          <w:rPr>
            <w:rFonts w:ascii="Cambria Math" w:hAnsi="Cambria Math"/>
            <w:sz w:val="20"/>
            <w:szCs w:val="20"/>
          </w:rPr>
          <m:t>x</m:t>
        </m:r>
        <m:r>
          <w:rPr>
            <w:rFonts w:ascii="Cambria Math" w:hAnsi="Century Gothic"/>
            <w:sz w:val="20"/>
            <w:szCs w:val="20"/>
          </w:rPr>
          <m:t>+36=0</m:t>
        </m:r>
      </m:oMath>
    </w:p>
    <w:p w:rsidR="00B128AA" w:rsidRPr="00AE63AB" w:rsidRDefault="00C576A2" w:rsidP="00AE63AB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  <w:rPr>
          <w:rFonts w:ascii="Century Gothic" w:hAnsi="Century Gothic"/>
          <w:position w:val="-5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2"/>
                <w:szCs w:val="20"/>
              </w:rPr>
            </m:ctrlPr>
          </m:sSupPr>
          <m:e>
            <m:r>
              <w:rPr>
                <w:rFonts w:ascii="Cambria Math" w:hAnsi="Century Gothic"/>
                <w:sz w:val="22"/>
                <w:szCs w:val="20"/>
              </w:rPr>
              <m:t>2</m:t>
            </m:r>
            <m:r>
              <w:rPr>
                <w:rFonts w:ascii="Cambria Math" w:hAnsi="Cambria Math"/>
                <w:sz w:val="22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2"/>
                <w:szCs w:val="20"/>
              </w:rPr>
              <m:t>2</m:t>
            </m:r>
          </m:sup>
        </m:sSup>
        <m:r>
          <w:rPr>
            <w:rFonts w:ascii="Century Gothic" w:hAnsi="Century Gothic"/>
            <w:sz w:val="22"/>
            <w:szCs w:val="20"/>
          </w:rPr>
          <m:t>-</m:t>
        </m:r>
        <m:r>
          <w:rPr>
            <w:rFonts w:ascii="Cambria Math" w:hAnsi="Century Gothic"/>
            <w:sz w:val="22"/>
            <w:szCs w:val="20"/>
          </w:rPr>
          <m:t>18</m:t>
        </m:r>
        <m:r>
          <w:rPr>
            <w:rFonts w:ascii="Cambria Math" w:hAnsi="Cambria Math"/>
            <w:sz w:val="22"/>
            <w:szCs w:val="20"/>
          </w:rPr>
          <m:t>x</m:t>
        </m:r>
        <m:r>
          <w:rPr>
            <w:rFonts w:ascii="Cambria Math" w:hAnsi="Century Gothic"/>
            <w:sz w:val="22"/>
            <w:szCs w:val="20"/>
          </w:rPr>
          <m:t>=</m:t>
        </m:r>
        <m:r>
          <w:rPr>
            <w:rFonts w:ascii="Century Gothic" w:hAnsi="Century Gothic"/>
            <w:sz w:val="22"/>
            <w:szCs w:val="20"/>
          </w:rPr>
          <m:t>-</m:t>
        </m:r>
        <m:r>
          <w:rPr>
            <w:rFonts w:ascii="Cambria Math" w:hAnsi="Century Gothic"/>
            <w:sz w:val="22"/>
            <w:szCs w:val="20"/>
          </w:rPr>
          <m:t>24x</m:t>
        </m:r>
      </m:oMath>
    </w:p>
    <w:p w:rsidR="00B128AA" w:rsidRPr="00AE63AB" w:rsidRDefault="00C576A2" w:rsidP="00AE63AB">
      <w:pPr>
        <w:pStyle w:val="Header"/>
        <w:numPr>
          <w:ilvl w:val="0"/>
          <w:numId w:val="4"/>
        </w:numPr>
        <w:tabs>
          <w:tab w:val="clear" w:pos="4320"/>
          <w:tab w:val="clear" w:pos="8640"/>
        </w:tabs>
        <w:rPr>
          <w:rFonts w:ascii="Century Gothic" w:hAnsi="Century Gothic"/>
          <w:sz w:val="20"/>
          <w:szCs w:val="20"/>
        </w:rPr>
      </w:pPr>
      <m:oMath>
        <m:sSup>
          <m:sSupPr>
            <m:ctrlPr>
              <w:rPr>
                <w:rFonts w:ascii="Cambria Math" w:hAnsi="Century Gothic"/>
                <w:i/>
                <w:iCs/>
                <w:sz w:val="20"/>
                <w:szCs w:val="20"/>
              </w:rPr>
            </m:ctrlPr>
          </m:sSupPr>
          <m:e>
            <m:r>
              <w:rPr>
                <w:rFonts w:ascii="Cambria Math" w:hAnsi="Century Gothic"/>
                <w:sz w:val="20"/>
                <w:szCs w:val="20"/>
              </w:rPr>
              <m:t>5</m:t>
            </m:r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entury Gothic"/>
                <w:sz w:val="20"/>
                <w:szCs w:val="20"/>
              </w:rPr>
              <m:t>2</m:t>
            </m:r>
          </m:sup>
        </m:sSup>
        <m:r>
          <w:rPr>
            <w:rFonts w:ascii="Cambria Math" w:hAnsi="Century Gothic"/>
            <w:sz w:val="20"/>
            <w:szCs w:val="20"/>
          </w:rPr>
          <m:t>+32x=</m:t>
        </m:r>
        <m:r>
          <w:rPr>
            <w:rFonts w:ascii="Century Gothic" w:hAnsi="Century Gothic"/>
            <w:sz w:val="20"/>
            <w:szCs w:val="20"/>
          </w:rPr>
          <m:t>-</m:t>
        </m:r>
        <m:r>
          <w:rPr>
            <w:rFonts w:ascii="Cambria Math" w:hAnsi="Century Gothic"/>
            <w:sz w:val="20"/>
            <w:szCs w:val="20"/>
          </w:rPr>
          <m:t>28</m:t>
        </m:r>
        <m:r>
          <w:rPr>
            <w:rFonts w:ascii="Cambria Math" w:hAnsi="Cambria Math"/>
            <w:sz w:val="20"/>
            <w:szCs w:val="20"/>
          </w:rPr>
          <m:t>x</m:t>
        </m:r>
      </m:oMath>
    </w:p>
    <w:p w:rsidR="00B128AA" w:rsidRPr="00AE63AB" w:rsidRDefault="00B128AA" w:rsidP="00B128AA">
      <w:pPr>
        <w:rPr>
          <w:rFonts w:ascii="Century Gothic" w:hAnsi="Century Gothic"/>
          <w:sz w:val="20"/>
          <w:szCs w:val="20"/>
        </w:rPr>
        <w:sectPr w:rsidR="00B128AA" w:rsidRPr="00AE63AB" w:rsidSect="00B128A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B128AA" w:rsidRPr="00AE63AB" w:rsidRDefault="00B128AA" w:rsidP="00B128AA">
      <w:pPr>
        <w:rPr>
          <w:rFonts w:ascii="Century Gothic" w:hAnsi="Century Gothic"/>
          <w:sz w:val="20"/>
          <w:szCs w:val="20"/>
        </w:rPr>
      </w:pPr>
    </w:p>
    <w:p w:rsidR="00B128AA" w:rsidRDefault="00B128AA" w:rsidP="00B128AA">
      <w:pPr>
        <w:rPr>
          <w:rFonts w:ascii="Century Gothic" w:hAnsi="Century Gothic"/>
          <w:sz w:val="20"/>
          <w:szCs w:val="20"/>
        </w:rPr>
      </w:pPr>
    </w:p>
    <w:p w:rsidR="000B1FD8" w:rsidRPr="00AE63AB" w:rsidRDefault="000B1FD8" w:rsidP="00B128AA">
      <w:pPr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pStyle w:val="NoSpacing"/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rPr>
          <w:rFonts w:ascii="Century Gothic" w:hAnsi="Century Gothic"/>
          <w:sz w:val="20"/>
          <w:szCs w:val="20"/>
        </w:rPr>
      </w:pPr>
    </w:p>
    <w:p w:rsidR="00B128AA" w:rsidRPr="00AE63AB" w:rsidRDefault="00B128AA" w:rsidP="00B128AA">
      <w:pPr>
        <w:rPr>
          <w:rFonts w:ascii="Century Gothic" w:hAnsi="Century Gothic"/>
          <w:sz w:val="20"/>
          <w:szCs w:val="20"/>
        </w:rPr>
        <w:sectPr w:rsidR="00B128AA" w:rsidRPr="00AE63AB" w:rsidSect="003A53E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128AA" w:rsidRPr="00AE63AB" w:rsidRDefault="00B128AA" w:rsidP="00AE63AB">
      <w:pPr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AE63AB">
        <w:rPr>
          <w:rFonts w:ascii="Century Gothic" w:hAnsi="Century Gothic"/>
          <w:position w:val="-6"/>
          <w:sz w:val="20"/>
          <w:szCs w:val="2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15.55pt" o:ole="">
            <v:imagedata r:id="rId7" o:title=""/>
          </v:shape>
          <o:OLEObject Type="Embed" ProgID="Equation.DSMT4" ShapeID="_x0000_i1025" DrawAspect="Content" ObjectID="_1515940397" r:id="rId8"/>
        </w:object>
      </w:r>
      <w:r w:rsidRPr="00AE63AB">
        <w:rPr>
          <w:rFonts w:ascii="Century Gothic" w:hAnsi="Century Gothic"/>
          <w:sz w:val="20"/>
          <w:szCs w:val="20"/>
        </w:rPr>
        <w:t xml:space="preserve">      </w:t>
      </w:r>
    </w:p>
    <w:p w:rsidR="00B128AA" w:rsidRPr="00AE63AB" w:rsidRDefault="00B128AA" w:rsidP="00AE63AB">
      <w:pPr>
        <w:numPr>
          <w:ilvl w:val="0"/>
          <w:numId w:val="4"/>
        </w:numPr>
        <w:rPr>
          <w:rFonts w:ascii="Century Gothic" w:hAnsi="Century Gothic"/>
          <w:sz w:val="20"/>
          <w:szCs w:val="20"/>
        </w:rPr>
      </w:pPr>
      <w:r w:rsidRPr="00AE63AB">
        <w:rPr>
          <w:rFonts w:ascii="Century Gothic" w:hAnsi="Century Gothic"/>
          <w:position w:val="-6"/>
          <w:sz w:val="20"/>
          <w:szCs w:val="20"/>
        </w:rPr>
        <w:object w:dxaOrig="1680" w:dyaOrig="320">
          <v:shape id="_x0000_i1026" type="#_x0000_t75" style="width:78.9pt;height:15pt" o:ole="">
            <v:imagedata r:id="rId9" o:title=""/>
          </v:shape>
          <o:OLEObject Type="Embed" ProgID="Equation.DSMT4" ShapeID="_x0000_i1026" DrawAspect="Content" ObjectID="_1515940398" r:id="rId10"/>
        </w:object>
      </w:r>
    </w:p>
    <w:p w:rsidR="00B128AA" w:rsidRPr="00AE63AB" w:rsidRDefault="00B128AA" w:rsidP="00B128AA">
      <w:pPr>
        <w:numPr>
          <w:ilvl w:val="0"/>
          <w:numId w:val="4"/>
        </w:numPr>
        <w:rPr>
          <w:rFonts w:ascii="Century Gothic" w:hAnsi="Century Gothic"/>
          <w:sz w:val="20"/>
          <w:szCs w:val="20"/>
        </w:rPr>
        <w:sectPr w:rsidR="00B128AA" w:rsidRPr="00AE63AB" w:rsidSect="00B128A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AE63AB">
        <w:rPr>
          <w:rFonts w:ascii="Century Gothic" w:hAnsi="Century Gothic"/>
          <w:position w:val="-6"/>
          <w:sz w:val="20"/>
          <w:szCs w:val="20"/>
        </w:rPr>
        <w:object w:dxaOrig="1740" w:dyaOrig="320">
          <v:shape id="_x0000_i1027" type="#_x0000_t75" style="width:93.9pt;height:15.55pt" o:ole="">
            <v:imagedata r:id="rId11" o:title=""/>
          </v:shape>
          <o:OLEObject Type="Embed" ProgID="Equation.DSMT4" ShapeID="_x0000_i1027" DrawAspect="Content" ObjectID="_1515940399" r:id="rId12"/>
        </w:object>
      </w:r>
      <w:r w:rsidRPr="00AE63AB">
        <w:rPr>
          <w:rFonts w:ascii="Century Gothic" w:hAnsi="Century Gothic"/>
          <w:sz w:val="20"/>
          <w:szCs w:val="20"/>
        </w:rPr>
        <w:t xml:space="preserve"> </w:t>
      </w: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5C08D8" w:rsidRDefault="005C08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b/>
          <w:sz w:val="18"/>
          <w:szCs w:val="18"/>
          <w:u w:val="single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>Math 1</w:t>
      </w:r>
      <w:r>
        <w:rPr>
          <w:rFonts w:ascii="Century Gothic" w:hAnsi="Century Gothic"/>
          <w:sz w:val="20"/>
        </w:rPr>
        <w:tab/>
      </w:r>
      <w:r w:rsidR="00C576A2">
        <w:rPr>
          <w:rFonts w:ascii="Bernard MT Condensed" w:hAnsi="Bernard MT Condensed"/>
          <w:b/>
          <w:sz w:val="44"/>
        </w:rPr>
        <w:t>3</w:t>
      </w:r>
      <w:bookmarkStart w:id="0" w:name="_GoBack"/>
      <w:bookmarkEnd w:id="0"/>
      <w:r w:rsidR="00C576A2">
        <w:rPr>
          <w:rFonts w:ascii="Bernard MT Condensed" w:hAnsi="Bernard MT Condensed"/>
          <w:b/>
          <w:sz w:val="44"/>
        </w:rPr>
        <w:t>.3 Q</w:t>
      </w:r>
      <w:r>
        <w:rPr>
          <w:rFonts w:ascii="Bernard MT Condensed" w:hAnsi="Bernard MT Condensed"/>
          <w:b/>
          <w:sz w:val="44"/>
        </w:rPr>
        <w:t>uadratic Word Problems</w:t>
      </w:r>
      <w:r>
        <w:rPr>
          <w:rFonts w:ascii="Century Gothic" w:hAnsi="Century Gothic"/>
          <w:sz w:val="20"/>
        </w:rPr>
        <w:tab/>
        <w:t>Unit 3</w:t>
      </w: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 w:rsidRPr="000B1FD8">
        <w:rPr>
          <w:rFonts w:ascii="Century Gothic" w:hAnsi="Century Gothic"/>
          <w:i/>
          <w:sz w:val="20"/>
        </w:rPr>
        <w:t>SWBAT solve quadratic word problems by factoring.</w:t>
      </w:r>
    </w:p>
    <w:p w:rsidR="000B1FD8" w:rsidRPr="000B1FD8" w:rsidRDefault="000B1FD8" w:rsidP="000B1FD8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b/>
          <w:sz w:val="18"/>
          <w:szCs w:val="18"/>
          <w:u w:val="single"/>
        </w:rPr>
        <w:t>Consecutive Integers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>Consecutive means one after the other.  To find the product, the first number (x) should be multiplied with the second (x + 1) to find the total.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numPr>
          <w:ilvl w:val="0"/>
          <w:numId w:val="5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>The product of two consecutive negative integers is 1122.  What are the numbers?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b/>
          <w:sz w:val="18"/>
          <w:szCs w:val="18"/>
          <w:u w:val="single"/>
        </w:rPr>
        <w:t>Missing Lengths to Find Area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>Pictures usually help here if you are a visual person.  Make sure you are using the correct formulas for area!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numPr>
          <w:ilvl w:val="0"/>
          <w:numId w:val="6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eastAsia="Calibri" w:hAnsi="Century Gothic" w:cs="Times New Roman"/>
          <w:sz w:val="18"/>
          <w:szCs w:val="18"/>
        </w:rPr>
        <w:t>The width of a rectangle is (x-5) and the length is (x+2). What is the length and width of the rectangle if the area is 18 square feet?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numPr>
          <w:ilvl w:val="0"/>
          <w:numId w:val="6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eastAsia="Calibri" w:hAnsi="Century Gothic" w:cs="Times New Roman"/>
          <w:sz w:val="18"/>
          <w:szCs w:val="18"/>
        </w:rPr>
        <w:t>The width of a rectangle is (x+1) and the length is (x-6). What is the length and width of the rectangle if the area is 30 square feet?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ListParagraph"/>
        <w:numPr>
          <w:ilvl w:val="0"/>
          <w:numId w:val="6"/>
        </w:numPr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 xml:space="preserve">The area of a triangular lot is 225 square feet.  The base of the lot is 7 more than its height.  Find the length of the base and the height.  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>
        <w:rPr>
          <w:rFonts w:ascii="Century Gothic" w:hAnsi="Century Gothic"/>
          <w:noProof/>
          <w:sz w:val="18"/>
          <w:szCs w:val="18"/>
        </w:rPr>
        <w:drawing>
          <wp:anchor distT="0" distB="0" distL="114300" distR="114300" simplePos="0" relativeHeight="251677696" behindDoc="0" locked="0" layoutInCell="1" allowOverlap="1" wp14:anchorId="08A68E00" wp14:editId="78A256F6">
            <wp:simplePos x="0" y="0"/>
            <wp:positionH relativeFrom="column">
              <wp:posOffset>5781675</wp:posOffset>
            </wp:positionH>
            <wp:positionV relativeFrom="paragraph">
              <wp:posOffset>108585</wp:posOffset>
            </wp:positionV>
            <wp:extent cx="1203325" cy="1988185"/>
            <wp:effectExtent l="1905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325" cy="1988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b/>
          <w:sz w:val="18"/>
          <w:szCs w:val="18"/>
          <w:u w:val="single"/>
        </w:rPr>
        <w:t>Increasing or Decreasing Lengths by “x”</w:t>
      </w:r>
    </w:p>
    <w:p w:rsidR="000B1FD8" w:rsidRPr="0067471B" w:rsidRDefault="000B1FD8" w:rsidP="000B1FD8">
      <w:pPr>
        <w:pStyle w:val="NoSpacing"/>
        <w:numPr>
          <w:ilvl w:val="0"/>
          <w:numId w:val="7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hAnsi="Century Gothic"/>
          <w:sz w:val="18"/>
          <w:szCs w:val="18"/>
        </w:rPr>
        <w:t xml:space="preserve">A garden measuring 12 meters by 16 meters is to have a pedestrian pathway installed all around it, increasing the total area to 285 square meters.  What will be the width of the pathway? </w:t>
      </w: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NoSpacing"/>
        <w:numPr>
          <w:ilvl w:val="0"/>
          <w:numId w:val="7"/>
        </w:numPr>
        <w:tabs>
          <w:tab w:val="center" w:pos="5400"/>
          <w:tab w:val="right" w:pos="10800"/>
        </w:tabs>
        <w:rPr>
          <w:rFonts w:ascii="Century Gothic" w:hAnsi="Century Gothic"/>
          <w:sz w:val="18"/>
          <w:szCs w:val="18"/>
        </w:rPr>
      </w:pPr>
      <w:r w:rsidRPr="0067471B">
        <w:rPr>
          <w:rFonts w:ascii="Century Gothic" w:eastAsia="Calibri" w:hAnsi="Century Gothic" w:cs="Times New Roman"/>
          <w:sz w:val="18"/>
          <w:szCs w:val="18"/>
        </w:rPr>
        <w:t>A room measures 18 x 23. The length and width is increased by ‘x’. What is the length and width after the increase if the area of the room is now 546 square feet?</w:t>
      </w:r>
    </w:p>
    <w:p w:rsidR="000B1FD8" w:rsidRPr="0067471B" w:rsidRDefault="000B1FD8" w:rsidP="000B1FD8">
      <w:pPr>
        <w:pStyle w:val="ListParagraph"/>
        <w:ind w:left="0"/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ListParagraph"/>
        <w:ind w:left="0"/>
        <w:rPr>
          <w:rFonts w:ascii="Century Gothic" w:hAnsi="Century Gothic"/>
          <w:sz w:val="18"/>
          <w:szCs w:val="18"/>
        </w:rPr>
      </w:pPr>
    </w:p>
    <w:p w:rsidR="000B1FD8" w:rsidRPr="0067471B" w:rsidRDefault="000B1FD8" w:rsidP="000B1FD8">
      <w:pPr>
        <w:pStyle w:val="ListParagraph"/>
        <w:ind w:left="0"/>
        <w:rPr>
          <w:rFonts w:ascii="Century Gothic" w:hAnsi="Century Gothic"/>
          <w:sz w:val="18"/>
          <w:szCs w:val="18"/>
        </w:rPr>
      </w:pPr>
    </w:p>
    <w:p w:rsidR="00F65011" w:rsidRPr="00F65011" w:rsidRDefault="00F65011" w:rsidP="00AE63AB">
      <w:pPr>
        <w:pStyle w:val="NoSpacing"/>
        <w:rPr>
          <w:rFonts w:ascii="Century Gothic" w:hAnsi="Century Gothic"/>
          <w:sz w:val="20"/>
        </w:rPr>
      </w:pPr>
    </w:p>
    <w:sectPr w:rsidR="00F65011" w:rsidRPr="00F65011" w:rsidSect="00AE63A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Showcard Gothic">
    <w:panose1 w:val="04020904020102020604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547DCE"/>
    <w:multiLevelType w:val="hybridMultilevel"/>
    <w:tmpl w:val="2864CF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315CB4"/>
    <w:multiLevelType w:val="hybridMultilevel"/>
    <w:tmpl w:val="43E66314"/>
    <w:lvl w:ilvl="0" w:tplc="1EA87F40">
      <w:start w:val="10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CF3A21"/>
    <w:multiLevelType w:val="hybridMultilevel"/>
    <w:tmpl w:val="0FCA2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FA6439"/>
    <w:multiLevelType w:val="hybridMultilevel"/>
    <w:tmpl w:val="B7CCA632"/>
    <w:lvl w:ilvl="0" w:tplc="4E64EB5C">
      <w:start w:val="7"/>
      <w:numFmt w:val="decimal"/>
      <w:lvlText w:val="%1."/>
      <w:lvlJc w:val="left"/>
      <w:pPr>
        <w:ind w:left="360" w:hanging="360"/>
      </w:pPr>
      <w:rPr>
        <w:rFonts w:ascii="Century Gothic" w:hAnsi="Century Gothic" w:hint="default"/>
        <w:sz w:val="20"/>
        <w:szCs w:val="1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8545155"/>
    <w:multiLevelType w:val="hybridMultilevel"/>
    <w:tmpl w:val="1CB0167A"/>
    <w:lvl w:ilvl="0" w:tplc="E6222A4C">
      <w:start w:val="1"/>
      <w:numFmt w:val="lowerLetter"/>
      <w:lvlText w:val="%1)"/>
      <w:lvlJc w:val="left"/>
      <w:pPr>
        <w:ind w:left="720" w:hanging="360"/>
      </w:pPr>
      <w:rPr>
        <w:rFonts w:ascii="Comic Sans MS" w:eastAsia="Times New Roman" w:hAnsi="Comic Sans MS" w:cs="Times New Roman" w:hint="default"/>
        <w:i w:val="0"/>
        <w:noProof w:val="0"/>
      </w:rPr>
    </w:lvl>
    <w:lvl w:ilvl="1" w:tplc="17AC7A1C">
      <w:start w:val="4"/>
      <w:numFmt w:val="decimal"/>
      <w:lvlText w:val="%2."/>
      <w:lvlJc w:val="left"/>
      <w:pPr>
        <w:ind w:left="360" w:hanging="360"/>
      </w:pPr>
      <w:rPr>
        <w:rFonts w:ascii="Century Gothic" w:eastAsia="Times New Roman" w:hAnsi="Century Gothic" w:cs="Times New Roman" w:hint="default"/>
        <w:i w:val="0"/>
        <w:noProof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400C3A"/>
    <w:multiLevelType w:val="hybridMultilevel"/>
    <w:tmpl w:val="7A3003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4B9289D"/>
    <w:multiLevelType w:val="hybridMultilevel"/>
    <w:tmpl w:val="703AE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1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5011"/>
    <w:rsid w:val="000144FA"/>
    <w:rsid w:val="000B1FD8"/>
    <w:rsid w:val="00100299"/>
    <w:rsid w:val="0016086A"/>
    <w:rsid w:val="00184B75"/>
    <w:rsid w:val="003A3684"/>
    <w:rsid w:val="005C08D8"/>
    <w:rsid w:val="00732AF5"/>
    <w:rsid w:val="00AE63AB"/>
    <w:rsid w:val="00B128AA"/>
    <w:rsid w:val="00B5666F"/>
    <w:rsid w:val="00BD2108"/>
    <w:rsid w:val="00C576A2"/>
    <w:rsid w:val="00DB79EB"/>
    <w:rsid w:val="00EE0FA9"/>
    <w:rsid w:val="00F65011"/>
    <w:rsid w:val="00FB2254"/>
    <w:rsid w:val="00FC5CF4"/>
    <w:rsid w:val="00FF4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8A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65011"/>
    <w:pPr>
      <w:spacing w:after="0" w:line="240" w:lineRule="auto"/>
    </w:pPr>
  </w:style>
  <w:style w:type="paragraph" w:styleId="Header">
    <w:name w:val="header"/>
    <w:basedOn w:val="Normal"/>
    <w:link w:val="HeaderChar"/>
    <w:rsid w:val="00B128AA"/>
    <w:pPr>
      <w:tabs>
        <w:tab w:val="center" w:pos="4320"/>
        <w:tab w:val="right" w:pos="8640"/>
      </w:tabs>
      <w:suppressAutoHyphens/>
      <w:spacing w:after="0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HeaderChar">
    <w:name w:val="Header Char"/>
    <w:basedOn w:val="DefaultParagraphFont"/>
    <w:link w:val="Header"/>
    <w:rsid w:val="00B128AA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8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8AA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B1FD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8A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65011"/>
    <w:pPr>
      <w:spacing w:after="0" w:line="240" w:lineRule="auto"/>
    </w:pPr>
  </w:style>
  <w:style w:type="paragraph" w:styleId="Header">
    <w:name w:val="header"/>
    <w:basedOn w:val="Normal"/>
    <w:link w:val="HeaderChar"/>
    <w:rsid w:val="00B128AA"/>
    <w:pPr>
      <w:tabs>
        <w:tab w:val="center" w:pos="4320"/>
        <w:tab w:val="right" w:pos="8640"/>
      </w:tabs>
      <w:suppressAutoHyphens/>
      <w:spacing w:after="0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HeaderChar">
    <w:name w:val="Header Char"/>
    <w:basedOn w:val="DefaultParagraphFont"/>
    <w:link w:val="Header"/>
    <w:rsid w:val="00B128AA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8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8AA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B1FD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510059-BF77-44DB-B99E-FFAA0B19F7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Instructor</cp:lastModifiedBy>
  <cp:revision>5</cp:revision>
  <cp:lastPrinted>2015-11-18T23:57:00Z</cp:lastPrinted>
  <dcterms:created xsi:type="dcterms:W3CDTF">2016-01-28T23:42:00Z</dcterms:created>
  <dcterms:modified xsi:type="dcterms:W3CDTF">2016-02-02T22:47:00Z</dcterms:modified>
</cp:coreProperties>
</file>